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E3FA8BE" w14:textId="77777777" w:rsidR="00C07F05" w:rsidRPr="004804B4" w:rsidRDefault="00C07F05" w:rsidP="00C07F05">
      <w:pPr>
        <w:jc w:val="right"/>
        <w:rPr>
          <w:b/>
        </w:rPr>
      </w:pPr>
      <w:r w:rsidRPr="004804B4">
        <w:rPr>
          <w:b/>
        </w:rPr>
        <w:t>Лабораторная работа 1.</w:t>
      </w:r>
    </w:p>
    <w:p w14:paraId="3B3949A1" w14:textId="77777777" w:rsidR="004804B4" w:rsidRDefault="004804B4" w:rsidP="00C07F05">
      <w:pPr>
        <w:jc w:val="right"/>
      </w:pPr>
    </w:p>
    <w:p w14:paraId="1FCA7FB4" w14:textId="77777777" w:rsidR="00C07F05" w:rsidRDefault="00C07F05" w:rsidP="00C07F05">
      <w:pPr>
        <w:jc w:val="right"/>
      </w:pPr>
      <w:r>
        <w:t>Разностная схема. Погрешность разностной схемы.</w:t>
      </w:r>
    </w:p>
    <w:p w14:paraId="3691EA8B" w14:textId="77777777" w:rsidR="00C07F05" w:rsidRDefault="00C07F05" w:rsidP="00C07F05">
      <w:pPr>
        <w:jc w:val="right"/>
      </w:pPr>
      <w:r>
        <w:t>Оценка погрешности.</w:t>
      </w:r>
    </w:p>
    <w:p w14:paraId="16DF9B48" w14:textId="77777777" w:rsidR="00C07F05" w:rsidRDefault="00C07F05" w:rsidP="0029265E">
      <w:pPr>
        <w:jc w:val="both"/>
      </w:pPr>
    </w:p>
    <w:p w14:paraId="1B54E942" w14:textId="77777777" w:rsidR="004804B4" w:rsidRDefault="004804B4" w:rsidP="0029265E">
      <w:pPr>
        <w:jc w:val="both"/>
      </w:pPr>
    </w:p>
    <w:p w14:paraId="2385431F" w14:textId="77777777" w:rsidR="00CC0648" w:rsidRDefault="00CC0648" w:rsidP="0029265E">
      <w:pPr>
        <w:pStyle w:val="ListParagraph"/>
        <w:numPr>
          <w:ilvl w:val="0"/>
          <w:numId w:val="1"/>
        </w:numPr>
        <w:jc w:val="both"/>
      </w:pPr>
      <w:r>
        <w:t xml:space="preserve">Цель работы: научиться </w:t>
      </w:r>
      <w:proofErr w:type="spellStart"/>
      <w:r>
        <w:t>дискретизовывать</w:t>
      </w:r>
      <w:proofErr w:type="spellEnd"/>
      <w:r>
        <w:t xml:space="preserve"> непрерывную задачу математической физики, устанавливать источник погрешности, оценивать погрешность.</w:t>
      </w:r>
    </w:p>
    <w:p w14:paraId="4A6CD44D" w14:textId="77777777" w:rsidR="00CC0648" w:rsidRPr="00CC0648" w:rsidRDefault="00CC0648" w:rsidP="00CC0648">
      <w:pPr>
        <w:pStyle w:val="ListParagraph"/>
        <w:jc w:val="both"/>
      </w:pPr>
    </w:p>
    <w:p w14:paraId="4C197838" w14:textId="77777777" w:rsidR="0029265E" w:rsidRDefault="00CC0648" w:rsidP="0029265E">
      <w:pPr>
        <w:pStyle w:val="ListParagraph"/>
        <w:numPr>
          <w:ilvl w:val="0"/>
          <w:numId w:val="1"/>
        </w:numPr>
        <w:jc w:val="both"/>
      </w:pPr>
      <w:r>
        <w:t>Задача: р</w:t>
      </w:r>
      <w:r w:rsidR="00C07F05">
        <w:t>азработать разностную схему</w:t>
      </w:r>
      <w:r w:rsidR="0029265E">
        <w:t xml:space="preserve"> для системы уравнений Лотки-Вольтерра «хищник-жертва», которая описывает динамику простейшей экосистемы:</w:t>
      </w:r>
    </w:p>
    <w:p w14:paraId="0825EBEA" w14:textId="77777777" w:rsidR="0029265E" w:rsidRDefault="00DF52AE" w:rsidP="0029265E">
      <w:pPr>
        <w:pStyle w:val="ListParagraph"/>
        <w:jc w:val="both"/>
      </w:pPr>
      <w:r w:rsidRPr="0026256B">
        <w:rPr>
          <w:noProof/>
          <w:position w:val="-50"/>
        </w:rPr>
        <w:object w:dxaOrig="2820" w:dyaOrig="1120" w14:anchorId="79A510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41pt;height:54.5pt;mso-width-percent:0;mso-height-percent:0;mso-width-percent:0;mso-height-percent:0" o:ole="">
            <v:imagedata r:id="rId6" o:title=""/>
          </v:shape>
          <o:OLEObject Type="Embed" ProgID="Equation.DSMT4" ShapeID="_x0000_i1026" DrawAspect="Content" ObjectID="_1788425888" r:id="rId7"/>
        </w:object>
      </w:r>
    </w:p>
    <w:p w14:paraId="31D8353E" w14:textId="77777777" w:rsidR="0029265E" w:rsidRDefault="0029265E" w:rsidP="0029265E">
      <w:pPr>
        <w:pStyle w:val="ListParagraph"/>
        <w:jc w:val="both"/>
      </w:pPr>
    </w:p>
    <w:p w14:paraId="4E7F5F11" w14:textId="77777777" w:rsidR="0029265E" w:rsidRDefault="0029265E" w:rsidP="0029265E">
      <w:pPr>
        <w:pStyle w:val="ListParagraph"/>
        <w:jc w:val="both"/>
      </w:pPr>
      <w:r w:rsidRPr="000547BD">
        <w:rPr>
          <w:i/>
          <w:lang w:val="en-US"/>
        </w:rPr>
        <w:t>x</w:t>
      </w:r>
      <w:r w:rsidRPr="000547BD">
        <w:t xml:space="preserve"> </w:t>
      </w:r>
      <w:r>
        <w:t xml:space="preserve">- безразмерная численность жертв, </w:t>
      </w:r>
      <w:r w:rsidRPr="000547BD">
        <w:rPr>
          <w:i/>
          <w:lang w:val="en-US"/>
        </w:rPr>
        <w:t>y</w:t>
      </w:r>
      <w:r w:rsidRPr="000547BD">
        <w:t xml:space="preserve"> </w:t>
      </w:r>
      <w:r>
        <w:t xml:space="preserve">- безразмерная численность хищников, </w:t>
      </w:r>
      <w:r w:rsidRPr="000547BD">
        <w:rPr>
          <w:i/>
          <w:lang w:val="en-US"/>
        </w:rPr>
        <w:t>b</w:t>
      </w:r>
      <w:r w:rsidRPr="000547BD">
        <w:rPr>
          <w:i/>
        </w:rPr>
        <w:t xml:space="preserve">, </w:t>
      </w:r>
      <w:r w:rsidRPr="000547BD">
        <w:rPr>
          <w:i/>
          <w:lang w:val="en-US"/>
        </w:rPr>
        <w:t>c</w:t>
      </w:r>
      <w:r w:rsidRPr="000547BD">
        <w:t xml:space="preserve"> </w:t>
      </w:r>
      <w:r>
        <w:t>- положительные константы</w:t>
      </w:r>
      <w:r w:rsidRPr="000547BD">
        <w:t xml:space="preserve"> (</w:t>
      </w:r>
      <w:r w:rsidRPr="000547BD">
        <w:rPr>
          <w:i/>
          <w:lang w:val="en-US"/>
        </w:rPr>
        <w:t>b</w:t>
      </w:r>
      <w:r w:rsidRPr="000547BD">
        <w:rPr>
          <w:i/>
        </w:rPr>
        <w:t>&lt;1</w:t>
      </w:r>
      <w:r w:rsidRPr="000547BD">
        <w:t>)</w:t>
      </w:r>
      <w:r>
        <w:t xml:space="preserve">. </w:t>
      </w:r>
    </w:p>
    <w:p w14:paraId="076EFD53" w14:textId="77777777" w:rsidR="0029265E" w:rsidRDefault="0029265E" w:rsidP="0029265E">
      <w:pPr>
        <w:pStyle w:val="ListParagraph"/>
        <w:jc w:val="both"/>
      </w:pPr>
    </w:p>
    <w:p w14:paraId="47F90D14" w14:textId="77777777" w:rsidR="00F65366" w:rsidRDefault="0029265E" w:rsidP="00F65366">
      <w:pPr>
        <w:pStyle w:val="ListParagraph"/>
        <w:jc w:val="both"/>
      </w:pPr>
      <w:r>
        <w:t xml:space="preserve">Скорость размножения жертв: </w:t>
      </w:r>
      <w:r w:rsidR="00DF52AE" w:rsidRPr="000547BD">
        <w:rPr>
          <w:noProof/>
          <w:position w:val="-12"/>
        </w:rPr>
        <w:object w:dxaOrig="2040" w:dyaOrig="360" w14:anchorId="756C7D01">
          <v:shape id="_x0000_i1025" type="#_x0000_t75" alt="" style="width:102pt;height:18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88425889" r:id="rId9"/>
        </w:object>
      </w:r>
      <w:r>
        <w:t>.</w:t>
      </w:r>
    </w:p>
    <w:p w14:paraId="38778D63" w14:textId="77777777" w:rsidR="00167FDA" w:rsidRDefault="00167FDA" w:rsidP="00F65366">
      <w:pPr>
        <w:pStyle w:val="ListParagraph"/>
        <w:jc w:val="both"/>
      </w:pPr>
    </w:p>
    <w:p w14:paraId="5D77CFA0" w14:textId="77777777" w:rsidR="00CC0648" w:rsidRDefault="00CC0648" w:rsidP="00CC0648">
      <w:pPr>
        <w:pStyle w:val="ListParagraph"/>
        <w:numPr>
          <w:ilvl w:val="0"/>
          <w:numId w:val="1"/>
        </w:numPr>
        <w:jc w:val="both"/>
      </w:pPr>
      <w:r>
        <w:t>Последовательность выполнения работы</w:t>
      </w:r>
      <w:r w:rsidRPr="00CC0648">
        <w:t>:</w:t>
      </w:r>
    </w:p>
    <w:p w14:paraId="0D06737F" w14:textId="77777777" w:rsidR="00CC0648" w:rsidRDefault="00CC0648" w:rsidP="00CC0648">
      <w:pPr>
        <w:pStyle w:val="ListParagraph"/>
        <w:numPr>
          <w:ilvl w:val="1"/>
          <w:numId w:val="1"/>
        </w:numPr>
        <w:jc w:val="both"/>
      </w:pPr>
      <w:r>
        <w:t xml:space="preserve">Выбрать шаблон численной схемы для записи уравнения в координатах «время-численность». Рассматриваем численность в каждый момент времени как вектор с координатами </w:t>
      </w:r>
      <w:r w:rsidRPr="00CC0648">
        <w:rPr>
          <w:i/>
          <w:lang w:val="en-US"/>
        </w:rPr>
        <w:t>x</w:t>
      </w:r>
      <w:r w:rsidRPr="00CC0648">
        <w:t xml:space="preserve"> </w:t>
      </w:r>
      <w:r>
        <w:t xml:space="preserve">и </w:t>
      </w:r>
      <w:r w:rsidRPr="00CC0648">
        <w:rPr>
          <w:i/>
        </w:rPr>
        <w:t>у</w:t>
      </w:r>
      <w:r>
        <w:t>. Зарисовать шаблон в отчет.</w:t>
      </w:r>
    </w:p>
    <w:p w14:paraId="4B8994E5" w14:textId="53450341" w:rsidR="00CC0648" w:rsidRDefault="00CC0648" w:rsidP="00CC0648">
      <w:pPr>
        <w:pStyle w:val="ListParagraph"/>
        <w:numPr>
          <w:ilvl w:val="1"/>
          <w:numId w:val="1"/>
        </w:numPr>
        <w:jc w:val="both"/>
      </w:pPr>
      <w:r>
        <w:t>Записать численную схему для решения уравнения</w:t>
      </w:r>
      <w:r w:rsidRPr="00CC0648">
        <w:t xml:space="preserve">: </w:t>
      </w:r>
      <w:r>
        <w:t>дискретное представление задачи в виде конечных разностей.</w:t>
      </w:r>
      <w:r w:rsidR="00760A4B">
        <w:t xml:space="preserve"> Для разработки схемы необходимого порядка точности использовать метод неопределенных коэффициентов. </w:t>
      </w:r>
    </w:p>
    <w:p w14:paraId="7821F326" w14:textId="2FD5F0A8" w:rsidR="00BF2BFD" w:rsidRDefault="00BF2BFD" w:rsidP="00CC0648">
      <w:pPr>
        <w:pStyle w:val="ListParagraph"/>
        <w:numPr>
          <w:ilvl w:val="1"/>
          <w:numId w:val="1"/>
        </w:numPr>
        <w:jc w:val="both"/>
      </w:pPr>
      <w:r>
        <w:t>Вывести оценку погрешности численной схемы</w:t>
      </w:r>
      <w:r w:rsidR="00760A4B">
        <w:t xml:space="preserve"> аналитически, с оценкой отбрасываемых членов разложения в степенной ряд</w:t>
      </w:r>
      <w:r>
        <w:t>. Проанализировать, сделать выводы относительно соотношения погрешности и величины шага по времени.</w:t>
      </w:r>
      <w:r w:rsidR="00A575E4" w:rsidRPr="00A575E4">
        <w:t xml:space="preserve"> </w:t>
      </w:r>
      <w:r w:rsidR="00A575E4">
        <w:t xml:space="preserve">Для этого </w:t>
      </w:r>
      <w:r w:rsidR="00A575E4" w:rsidRPr="00A575E4">
        <w:t>построить качественный график зависимости погрешности от величины шага</w:t>
      </w:r>
      <w:r w:rsidR="00A575E4">
        <w:t>, принимая во внимание некоторую постоянную величину погрешности машинного представления, применяющуюся на каждом шаге вычислений</w:t>
      </w:r>
      <w:r w:rsidR="00A575E4" w:rsidRPr="00A575E4">
        <w:t xml:space="preserve">. </w:t>
      </w:r>
    </w:p>
    <w:p w14:paraId="4979F077" w14:textId="77777777" w:rsidR="00660179" w:rsidRDefault="00660179" w:rsidP="00CC0648">
      <w:pPr>
        <w:pStyle w:val="ListParagraph"/>
        <w:numPr>
          <w:ilvl w:val="1"/>
          <w:numId w:val="1"/>
        </w:numPr>
        <w:jc w:val="both"/>
      </w:pPr>
      <w:r>
        <w:t>Реализовать расчет численной схемы, провести вычисления нескольких шагов. Построить график изменения численности популяции.</w:t>
      </w:r>
    </w:p>
    <w:p w14:paraId="660AE237" w14:textId="77777777" w:rsidR="00660179" w:rsidRDefault="00660179" w:rsidP="00660179">
      <w:pPr>
        <w:pStyle w:val="ListParagraph"/>
        <w:ind w:left="1440"/>
        <w:jc w:val="both"/>
      </w:pPr>
    </w:p>
    <w:p w14:paraId="4A9541C7" w14:textId="77777777" w:rsidR="00660179" w:rsidRDefault="00660179" w:rsidP="00660179">
      <w:pPr>
        <w:pStyle w:val="ListParagraph"/>
        <w:numPr>
          <w:ilvl w:val="0"/>
          <w:numId w:val="1"/>
        </w:numPr>
        <w:jc w:val="both"/>
      </w:pPr>
      <w:r>
        <w:t>Содержание отчёта.</w:t>
      </w:r>
    </w:p>
    <w:p w14:paraId="1104CF79" w14:textId="77777777" w:rsidR="00660179" w:rsidRDefault="00660179" w:rsidP="00660179">
      <w:pPr>
        <w:pStyle w:val="ListParagraph"/>
        <w:numPr>
          <w:ilvl w:val="1"/>
          <w:numId w:val="1"/>
        </w:numPr>
        <w:jc w:val="both"/>
      </w:pPr>
      <w:r>
        <w:t>Шаблон численной схемы.</w:t>
      </w:r>
    </w:p>
    <w:p w14:paraId="0097FFE5" w14:textId="77777777" w:rsidR="00660179" w:rsidRDefault="00660179" w:rsidP="00660179">
      <w:pPr>
        <w:pStyle w:val="ListParagraph"/>
        <w:numPr>
          <w:ilvl w:val="1"/>
          <w:numId w:val="1"/>
        </w:numPr>
        <w:jc w:val="both"/>
      </w:pPr>
      <w:r>
        <w:t>Дискретное представление численной схемы – формулы вычисления следующего временного шага.</w:t>
      </w:r>
    </w:p>
    <w:p w14:paraId="6240AABD" w14:textId="77777777" w:rsidR="00086727" w:rsidRPr="00086727" w:rsidRDefault="00660179" w:rsidP="00086727">
      <w:pPr>
        <w:pStyle w:val="ListParagraph"/>
        <w:numPr>
          <w:ilvl w:val="1"/>
          <w:numId w:val="1"/>
        </w:numPr>
        <w:jc w:val="both"/>
      </w:pPr>
      <w:r>
        <w:t>Оценка погрешности численной схемы – формулы для оценки погрешности через величину шага.</w:t>
      </w:r>
    </w:p>
    <w:p w14:paraId="65E2F77D" w14:textId="77777777" w:rsidR="00CC0648" w:rsidRDefault="00660179" w:rsidP="00086727">
      <w:pPr>
        <w:pStyle w:val="ListParagraph"/>
        <w:numPr>
          <w:ilvl w:val="1"/>
          <w:numId w:val="1"/>
        </w:numPr>
        <w:jc w:val="both"/>
      </w:pPr>
      <w:r>
        <w:t>Результат вычислений – график зависимости численности популяции от времени по шагам вычислений (возможно - таблица).</w:t>
      </w:r>
    </w:p>
    <w:p w14:paraId="4F3D721E" w14:textId="77777777" w:rsidR="0049613A" w:rsidRDefault="0049613A" w:rsidP="0049613A">
      <w:pPr>
        <w:pStyle w:val="ListParagraph"/>
        <w:ind w:left="1440"/>
        <w:jc w:val="both"/>
      </w:pPr>
    </w:p>
    <w:p w14:paraId="034FBE78" w14:textId="77777777" w:rsidR="0049613A" w:rsidRDefault="0049613A" w:rsidP="0049613A">
      <w:pPr>
        <w:pStyle w:val="ListParagraph"/>
        <w:numPr>
          <w:ilvl w:val="0"/>
          <w:numId w:val="1"/>
        </w:numPr>
        <w:jc w:val="both"/>
      </w:pPr>
      <w:r>
        <w:t>Варианты работы (область, характеристики численной схемы):</w:t>
      </w:r>
    </w:p>
    <w:p w14:paraId="254AC5B5" w14:textId="77777777" w:rsidR="0049613A" w:rsidRDefault="0049613A" w:rsidP="0049613A">
      <w:pPr>
        <w:pStyle w:val="ListParagraph"/>
        <w:jc w:val="both"/>
      </w:pPr>
    </w:p>
    <w:p w14:paraId="408F6881" w14:textId="77777777" w:rsidR="0049613A" w:rsidRDefault="0049613A" w:rsidP="0049613A">
      <w:pPr>
        <w:pStyle w:val="ListParagraph"/>
        <w:jc w:val="both"/>
      </w:pPr>
    </w:p>
    <w:p w14:paraId="58A8ECBC" w14:textId="77777777" w:rsidR="0049613A" w:rsidRDefault="0049613A" w:rsidP="0049613A">
      <w:pPr>
        <w:pStyle w:val="ListParagraph"/>
        <w:jc w:val="both"/>
      </w:pPr>
    </w:p>
    <w:p w14:paraId="4C29E28A" w14:textId="77777777" w:rsidR="00E377E1" w:rsidRDefault="00E377E1" w:rsidP="0049613A">
      <w:pPr>
        <w:pStyle w:val="ListParagraph"/>
        <w:jc w:val="both"/>
      </w:pPr>
    </w:p>
    <w:p w14:paraId="489F2E30" w14:textId="77777777" w:rsidR="00E377E1" w:rsidRDefault="00E377E1" w:rsidP="0049613A">
      <w:pPr>
        <w:pStyle w:val="ListParagraph"/>
        <w:jc w:val="both"/>
      </w:pPr>
    </w:p>
    <w:p w14:paraId="4679D7E5" w14:textId="77777777" w:rsidR="00E377E1" w:rsidRDefault="00E377E1" w:rsidP="0049613A">
      <w:pPr>
        <w:pStyle w:val="ListParagraph"/>
        <w:jc w:val="both"/>
      </w:pPr>
    </w:p>
    <w:p w14:paraId="30D75179" w14:textId="77777777" w:rsidR="00E377E1" w:rsidRDefault="00E377E1" w:rsidP="0049613A">
      <w:pPr>
        <w:pStyle w:val="ListParagraph"/>
        <w:jc w:val="both"/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948"/>
        <w:gridCol w:w="3402"/>
        <w:gridCol w:w="2268"/>
      </w:tblGrid>
      <w:tr w:rsidR="00E377E1" w14:paraId="4C2EA6F5" w14:textId="77777777" w:rsidTr="00E377E1">
        <w:tc>
          <w:tcPr>
            <w:tcW w:w="948" w:type="dxa"/>
            <w:vMerge w:val="restart"/>
          </w:tcPr>
          <w:p w14:paraId="638EDA43" w14:textId="77777777" w:rsidR="00E377E1" w:rsidRPr="00B959AA" w:rsidRDefault="00E377E1" w:rsidP="00B959AA">
            <w:pPr>
              <w:pStyle w:val="ListParagraph"/>
              <w:ind w:left="0"/>
              <w:jc w:val="center"/>
              <w:rPr>
                <w:b/>
              </w:rPr>
            </w:pPr>
            <w:r>
              <w:rPr>
                <w:b/>
              </w:rPr>
              <w:t>Номер</w:t>
            </w:r>
          </w:p>
        </w:tc>
        <w:tc>
          <w:tcPr>
            <w:tcW w:w="3402" w:type="dxa"/>
            <w:vMerge w:val="restart"/>
          </w:tcPr>
          <w:p w14:paraId="21ED0226" w14:textId="77777777" w:rsidR="00E377E1" w:rsidRPr="00B959AA" w:rsidRDefault="00E377E1" w:rsidP="00B959AA">
            <w:pPr>
              <w:pStyle w:val="ListParagraph"/>
              <w:ind w:left="0"/>
              <w:jc w:val="center"/>
              <w:rPr>
                <w:b/>
              </w:rPr>
            </w:pPr>
            <w:r w:rsidRPr="00B959AA">
              <w:rPr>
                <w:b/>
              </w:rPr>
              <w:t>Численная схема</w:t>
            </w:r>
          </w:p>
        </w:tc>
        <w:tc>
          <w:tcPr>
            <w:tcW w:w="2268" w:type="dxa"/>
          </w:tcPr>
          <w:p w14:paraId="1C783FA7" w14:textId="77777777" w:rsidR="00E377E1" w:rsidRPr="00B959AA" w:rsidRDefault="00E377E1" w:rsidP="00B959AA">
            <w:pPr>
              <w:pStyle w:val="ListParagraph"/>
              <w:ind w:left="0"/>
              <w:jc w:val="center"/>
              <w:rPr>
                <w:b/>
              </w:rPr>
            </w:pPr>
            <w:r w:rsidRPr="00B959AA">
              <w:rPr>
                <w:b/>
              </w:rPr>
              <w:t>Порядок точности</w:t>
            </w:r>
          </w:p>
        </w:tc>
      </w:tr>
      <w:tr w:rsidR="00E377E1" w14:paraId="062C2EFD" w14:textId="77777777" w:rsidTr="00E377E1">
        <w:tc>
          <w:tcPr>
            <w:tcW w:w="948" w:type="dxa"/>
            <w:vMerge/>
          </w:tcPr>
          <w:p w14:paraId="34C7F52C" w14:textId="77777777" w:rsidR="00E377E1" w:rsidRPr="00B959AA" w:rsidRDefault="00E377E1" w:rsidP="00B959AA">
            <w:pPr>
              <w:pStyle w:val="ListParagraph"/>
              <w:ind w:left="0"/>
              <w:jc w:val="center"/>
              <w:rPr>
                <w:b/>
              </w:rPr>
            </w:pPr>
          </w:p>
        </w:tc>
        <w:tc>
          <w:tcPr>
            <w:tcW w:w="3402" w:type="dxa"/>
            <w:vMerge/>
          </w:tcPr>
          <w:p w14:paraId="2F673FE3" w14:textId="77777777" w:rsidR="00E377E1" w:rsidRPr="00B959AA" w:rsidRDefault="00E377E1" w:rsidP="00B959AA">
            <w:pPr>
              <w:pStyle w:val="ListParagraph"/>
              <w:ind w:left="0"/>
              <w:jc w:val="center"/>
              <w:rPr>
                <w:b/>
              </w:rPr>
            </w:pPr>
          </w:p>
        </w:tc>
        <w:tc>
          <w:tcPr>
            <w:tcW w:w="2268" w:type="dxa"/>
          </w:tcPr>
          <w:p w14:paraId="6067B8DF" w14:textId="3947B54B" w:rsidR="00E377E1" w:rsidRPr="00B959AA" w:rsidRDefault="00E377E1" w:rsidP="00B959AA">
            <w:pPr>
              <w:pStyle w:val="ListParagraph"/>
              <w:ind w:left="0"/>
              <w:jc w:val="center"/>
              <w:rPr>
                <w:b/>
              </w:rPr>
            </w:pPr>
          </w:p>
        </w:tc>
      </w:tr>
      <w:tr w:rsidR="00E377E1" w14:paraId="2C729EEA" w14:textId="77777777" w:rsidTr="00E377E1">
        <w:tc>
          <w:tcPr>
            <w:tcW w:w="948" w:type="dxa"/>
          </w:tcPr>
          <w:p w14:paraId="68134991" w14:textId="77777777" w:rsidR="00E377E1" w:rsidRDefault="00E377E1" w:rsidP="00B959AA">
            <w:pPr>
              <w:pStyle w:val="ListParagraph"/>
              <w:ind w:left="0"/>
              <w:jc w:val="center"/>
            </w:pPr>
            <w:r>
              <w:t>1</w:t>
            </w:r>
          </w:p>
        </w:tc>
        <w:tc>
          <w:tcPr>
            <w:tcW w:w="3402" w:type="dxa"/>
          </w:tcPr>
          <w:p w14:paraId="0965ECEE" w14:textId="77777777" w:rsidR="00E377E1" w:rsidRDefault="00E377E1" w:rsidP="0049613A">
            <w:pPr>
              <w:pStyle w:val="ListParagraph"/>
              <w:ind w:left="0"/>
              <w:jc w:val="both"/>
            </w:pPr>
            <w:r>
              <w:t>явная</w:t>
            </w:r>
          </w:p>
        </w:tc>
        <w:tc>
          <w:tcPr>
            <w:tcW w:w="2268" w:type="dxa"/>
          </w:tcPr>
          <w:p w14:paraId="603A022F" w14:textId="0A3F10BD" w:rsidR="00E377E1" w:rsidRDefault="00E377E1" w:rsidP="0049613A">
            <w:pPr>
              <w:pStyle w:val="ListParagraph"/>
              <w:ind w:left="0"/>
              <w:jc w:val="both"/>
            </w:pPr>
            <w:r>
              <w:t>4</w:t>
            </w:r>
          </w:p>
        </w:tc>
      </w:tr>
      <w:tr w:rsidR="00E377E1" w14:paraId="2BB4AD19" w14:textId="77777777" w:rsidTr="00E377E1">
        <w:tc>
          <w:tcPr>
            <w:tcW w:w="948" w:type="dxa"/>
          </w:tcPr>
          <w:p w14:paraId="444748AE" w14:textId="77777777" w:rsidR="00E377E1" w:rsidRDefault="00E377E1" w:rsidP="00B959AA">
            <w:pPr>
              <w:pStyle w:val="ListParagraph"/>
              <w:ind w:left="0"/>
              <w:jc w:val="center"/>
            </w:pPr>
            <w:r>
              <w:t>2</w:t>
            </w:r>
          </w:p>
        </w:tc>
        <w:tc>
          <w:tcPr>
            <w:tcW w:w="3402" w:type="dxa"/>
          </w:tcPr>
          <w:p w14:paraId="336F262C" w14:textId="77777777" w:rsidR="00E377E1" w:rsidRDefault="00E377E1" w:rsidP="0041723E">
            <w:pPr>
              <w:pStyle w:val="ListParagraph"/>
              <w:ind w:left="0"/>
              <w:jc w:val="both"/>
            </w:pPr>
            <w:r>
              <w:t>явная</w:t>
            </w:r>
          </w:p>
        </w:tc>
        <w:tc>
          <w:tcPr>
            <w:tcW w:w="2268" w:type="dxa"/>
          </w:tcPr>
          <w:p w14:paraId="1D38EBA4" w14:textId="198A15E4" w:rsidR="00E377E1" w:rsidRDefault="00E377E1" w:rsidP="0049613A">
            <w:pPr>
              <w:pStyle w:val="ListParagraph"/>
              <w:ind w:left="0"/>
              <w:jc w:val="both"/>
            </w:pPr>
            <w:r>
              <w:t>3</w:t>
            </w:r>
          </w:p>
        </w:tc>
      </w:tr>
      <w:tr w:rsidR="00E377E1" w14:paraId="56472E21" w14:textId="77777777" w:rsidTr="00E377E1">
        <w:tc>
          <w:tcPr>
            <w:tcW w:w="948" w:type="dxa"/>
          </w:tcPr>
          <w:p w14:paraId="4D616C9A" w14:textId="77777777" w:rsidR="00E377E1" w:rsidRDefault="00E377E1" w:rsidP="00B959AA">
            <w:pPr>
              <w:pStyle w:val="ListParagraph"/>
              <w:ind w:left="0"/>
              <w:jc w:val="center"/>
            </w:pPr>
            <w:r>
              <w:t>3</w:t>
            </w:r>
          </w:p>
        </w:tc>
        <w:tc>
          <w:tcPr>
            <w:tcW w:w="3402" w:type="dxa"/>
          </w:tcPr>
          <w:p w14:paraId="0DFEDCF0" w14:textId="77777777" w:rsidR="00E377E1" w:rsidRDefault="00E377E1" w:rsidP="00B959AA">
            <w:pPr>
              <w:pStyle w:val="ListParagraph"/>
              <w:ind w:left="0"/>
            </w:pPr>
            <w:r>
              <w:t>явная, с отсутствующей центральной точкой</w:t>
            </w:r>
          </w:p>
        </w:tc>
        <w:tc>
          <w:tcPr>
            <w:tcW w:w="2268" w:type="dxa"/>
          </w:tcPr>
          <w:p w14:paraId="7E9C892B" w14:textId="77777777" w:rsidR="00E377E1" w:rsidRDefault="00E377E1" w:rsidP="0049613A">
            <w:pPr>
              <w:pStyle w:val="ListParagraph"/>
              <w:ind w:left="0"/>
              <w:jc w:val="both"/>
            </w:pPr>
            <w:r>
              <w:t>3</w:t>
            </w:r>
          </w:p>
        </w:tc>
      </w:tr>
      <w:tr w:rsidR="00E377E1" w14:paraId="17F103D8" w14:textId="77777777" w:rsidTr="00E377E1">
        <w:tc>
          <w:tcPr>
            <w:tcW w:w="948" w:type="dxa"/>
          </w:tcPr>
          <w:p w14:paraId="03C19D68" w14:textId="77777777" w:rsidR="00E377E1" w:rsidRDefault="00E377E1" w:rsidP="00B959AA">
            <w:pPr>
              <w:pStyle w:val="ListParagraph"/>
              <w:ind w:left="0"/>
              <w:jc w:val="center"/>
            </w:pPr>
            <w:r>
              <w:t>4</w:t>
            </w:r>
          </w:p>
        </w:tc>
        <w:tc>
          <w:tcPr>
            <w:tcW w:w="3402" w:type="dxa"/>
          </w:tcPr>
          <w:p w14:paraId="2C013818" w14:textId="77777777" w:rsidR="00E377E1" w:rsidRDefault="00E377E1" w:rsidP="0041723E">
            <w:pPr>
              <w:pStyle w:val="ListParagraph"/>
              <w:ind w:left="0"/>
              <w:jc w:val="both"/>
            </w:pPr>
            <w:r>
              <w:t>явная</w:t>
            </w:r>
          </w:p>
        </w:tc>
        <w:tc>
          <w:tcPr>
            <w:tcW w:w="2268" w:type="dxa"/>
          </w:tcPr>
          <w:p w14:paraId="18413092" w14:textId="65CD5831" w:rsidR="00E377E1" w:rsidRDefault="00E377E1" w:rsidP="0049613A">
            <w:pPr>
              <w:pStyle w:val="ListParagraph"/>
              <w:ind w:left="0"/>
              <w:jc w:val="both"/>
            </w:pPr>
            <w:r>
              <w:t>4</w:t>
            </w:r>
          </w:p>
        </w:tc>
      </w:tr>
      <w:tr w:rsidR="00E377E1" w14:paraId="0AE0F7C0" w14:textId="77777777" w:rsidTr="00E377E1">
        <w:tc>
          <w:tcPr>
            <w:tcW w:w="948" w:type="dxa"/>
          </w:tcPr>
          <w:p w14:paraId="142D2ECB" w14:textId="77777777" w:rsidR="00E377E1" w:rsidRDefault="00E377E1" w:rsidP="00B959AA">
            <w:pPr>
              <w:pStyle w:val="ListParagraph"/>
              <w:ind w:left="0"/>
              <w:jc w:val="center"/>
            </w:pPr>
            <w:r>
              <w:t>5</w:t>
            </w:r>
          </w:p>
        </w:tc>
        <w:tc>
          <w:tcPr>
            <w:tcW w:w="3402" w:type="dxa"/>
          </w:tcPr>
          <w:p w14:paraId="6486A05A" w14:textId="77777777" w:rsidR="00E377E1" w:rsidRDefault="00E377E1" w:rsidP="0041723E">
            <w:pPr>
              <w:pStyle w:val="ListParagraph"/>
              <w:ind w:left="0"/>
              <w:jc w:val="both"/>
            </w:pPr>
            <w:r>
              <w:t>явная</w:t>
            </w:r>
          </w:p>
        </w:tc>
        <w:tc>
          <w:tcPr>
            <w:tcW w:w="2268" w:type="dxa"/>
          </w:tcPr>
          <w:p w14:paraId="10EDB90E" w14:textId="77777777" w:rsidR="00E377E1" w:rsidRDefault="00E377E1" w:rsidP="0049613A">
            <w:pPr>
              <w:pStyle w:val="ListParagraph"/>
              <w:ind w:left="0"/>
              <w:jc w:val="both"/>
            </w:pPr>
            <w:r>
              <w:t>3</w:t>
            </w:r>
          </w:p>
        </w:tc>
      </w:tr>
      <w:tr w:rsidR="00E377E1" w14:paraId="27DB7B7B" w14:textId="77777777" w:rsidTr="00E377E1">
        <w:tc>
          <w:tcPr>
            <w:tcW w:w="948" w:type="dxa"/>
          </w:tcPr>
          <w:p w14:paraId="738D33EC" w14:textId="77777777" w:rsidR="00E377E1" w:rsidRDefault="00E377E1" w:rsidP="00B959AA">
            <w:pPr>
              <w:pStyle w:val="ListParagraph"/>
              <w:ind w:left="0"/>
              <w:jc w:val="center"/>
            </w:pPr>
            <w:r>
              <w:t>6</w:t>
            </w:r>
          </w:p>
        </w:tc>
        <w:tc>
          <w:tcPr>
            <w:tcW w:w="3402" w:type="dxa"/>
          </w:tcPr>
          <w:p w14:paraId="2F6DB900" w14:textId="77777777" w:rsidR="00E377E1" w:rsidRDefault="00E377E1" w:rsidP="00E377E1">
            <w:pPr>
              <w:pStyle w:val="ListParagraph"/>
              <w:ind w:left="0"/>
            </w:pPr>
            <w:r>
              <w:t>явная, с отсутствующей центральной точкой</w:t>
            </w:r>
          </w:p>
        </w:tc>
        <w:tc>
          <w:tcPr>
            <w:tcW w:w="2268" w:type="dxa"/>
          </w:tcPr>
          <w:p w14:paraId="1CE8BE5B" w14:textId="21944303" w:rsidR="00E377E1" w:rsidRDefault="00E377E1" w:rsidP="0049613A">
            <w:pPr>
              <w:pStyle w:val="ListParagraph"/>
              <w:ind w:left="0"/>
              <w:jc w:val="both"/>
            </w:pPr>
            <w:r>
              <w:t>3</w:t>
            </w:r>
          </w:p>
        </w:tc>
      </w:tr>
      <w:tr w:rsidR="00E377E1" w14:paraId="1B156CE2" w14:textId="77777777" w:rsidTr="00E377E1">
        <w:tc>
          <w:tcPr>
            <w:tcW w:w="948" w:type="dxa"/>
          </w:tcPr>
          <w:p w14:paraId="2A1CF008" w14:textId="77777777" w:rsidR="00E377E1" w:rsidRDefault="00E377E1" w:rsidP="00B959AA">
            <w:pPr>
              <w:pStyle w:val="ListParagraph"/>
              <w:ind w:left="0"/>
              <w:jc w:val="center"/>
            </w:pPr>
            <w:r>
              <w:t>7</w:t>
            </w:r>
          </w:p>
        </w:tc>
        <w:tc>
          <w:tcPr>
            <w:tcW w:w="3402" w:type="dxa"/>
          </w:tcPr>
          <w:p w14:paraId="00C97606" w14:textId="77777777" w:rsidR="00E377E1" w:rsidRDefault="00E377E1" w:rsidP="0049613A">
            <w:pPr>
              <w:pStyle w:val="ListParagraph"/>
              <w:ind w:left="0"/>
              <w:jc w:val="both"/>
            </w:pPr>
            <w:r>
              <w:t>неявная</w:t>
            </w:r>
          </w:p>
        </w:tc>
        <w:tc>
          <w:tcPr>
            <w:tcW w:w="2268" w:type="dxa"/>
          </w:tcPr>
          <w:p w14:paraId="567D2C32" w14:textId="77777777" w:rsidR="00E377E1" w:rsidRDefault="00E377E1" w:rsidP="0049613A">
            <w:pPr>
              <w:pStyle w:val="ListParagraph"/>
              <w:ind w:left="0"/>
              <w:jc w:val="both"/>
            </w:pPr>
            <w:r>
              <w:t>2</w:t>
            </w:r>
          </w:p>
        </w:tc>
      </w:tr>
      <w:tr w:rsidR="00E377E1" w14:paraId="34973FA0" w14:textId="77777777" w:rsidTr="00E377E1">
        <w:tc>
          <w:tcPr>
            <w:tcW w:w="948" w:type="dxa"/>
          </w:tcPr>
          <w:p w14:paraId="1FFED11A" w14:textId="77777777" w:rsidR="00E377E1" w:rsidRDefault="00E377E1" w:rsidP="00B959AA">
            <w:pPr>
              <w:pStyle w:val="ListParagraph"/>
              <w:ind w:left="0"/>
              <w:jc w:val="center"/>
            </w:pPr>
            <w:r>
              <w:t>8</w:t>
            </w:r>
          </w:p>
        </w:tc>
        <w:tc>
          <w:tcPr>
            <w:tcW w:w="3402" w:type="dxa"/>
          </w:tcPr>
          <w:p w14:paraId="1703AAF1" w14:textId="77777777" w:rsidR="00E377E1" w:rsidRDefault="00E377E1" w:rsidP="0049613A">
            <w:pPr>
              <w:pStyle w:val="ListParagraph"/>
              <w:ind w:left="0"/>
              <w:jc w:val="both"/>
            </w:pPr>
            <w:r>
              <w:t>неявная</w:t>
            </w:r>
          </w:p>
        </w:tc>
        <w:tc>
          <w:tcPr>
            <w:tcW w:w="2268" w:type="dxa"/>
          </w:tcPr>
          <w:p w14:paraId="58183ADE" w14:textId="77777777" w:rsidR="00E377E1" w:rsidRDefault="00E377E1" w:rsidP="0049613A">
            <w:pPr>
              <w:pStyle w:val="ListParagraph"/>
              <w:ind w:left="0"/>
              <w:jc w:val="both"/>
            </w:pPr>
            <w:r>
              <w:t>2</w:t>
            </w:r>
          </w:p>
        </w:tc>
      </w:tr>
      <w:tr w:rsidR="00E377E1" w14:paraId="63EF2FEE" w14:textId="77777777" w:rsidTr="00E377E1">
        <w:tc>
          <w:tcPr>
            <w:tcW w:w="948" w:type="dxa"/>
          </w:tcPr>
          <w:p w14:paraId="2970B9F6" w14:textId="77777777" w:rsidR="00E377E1" w:rsidRDefault="00E377E1" w:rsidP="00B959AA">
            <w:pPr>
              <w:pStyle w:val="ListParagraph"/>
              <w:ind w:left="0"/>
              <w:jc w:val="center"/>
            </w:pPr>
            <w:r>
              <w:t>9</w:t>
            </w:r>
          </w:p>
        </w:tc>
        <w:tc>
          <w:tcPr>
            <w:tcW w:w="3402" w:type="dxa"/>
          </w:tcPr>
          <w:p w14:paraId="26B21B70" w14:textId="77777777" w:rsidR="00E377E1" w:rsidRDefault="00E377E1" w:rsidP="0049613A">
            <w:pPr>
              <w:pStyle w:val="ListParagraph"/>
              <w:ind w:left="0"/>
              <w:jc w:val="both"/>
            </w:pPr>
            <w:r>
              <w:t>неявная</w:t>
            </w:r>
          </w:p>
        </w:tc>
        <w:tc>
          <w:tcPr>
            <w:tcW w:w="2268" w:type="dxa"/>
          </w:tcPr>
          <w:p w14:paraId="5A78B61C" w14:textId="77777777" w:rsidR="00E377E1" w:rsidRDefault="00E377E1" w:rsidP="0049613A">
            <w:pPr>
              <w:pStyle w:val="ListParagraph"/>
              <w:ind w:left="0"/>
              <w:jc w:val="both"/>
            </w:pPr>
            <w:r>
              <w:t>3</w:t>
            </w:r>
          </w:p>
        </w:tc>
      </w:tr>
      <w:tr w:rsidR="00E377E1" w14:paraId="734C9E7B" w14:textId="77777777" w:rsidTr="00E377E1">
        <w:tc>
          <w:tcPr>
            <w:tcW w:w="948" w:type="dxa"/>
          </w:tcPr>
          <w:p w14:paraId="6A0E9C8B" w14:textId="77777777" w:rsidR="00E377E1" w:rsidRDefault="00E377E1" w:rsidP="00B959AA">
            <w:pPr>
              <w:pStyle w:val="ListParagraph"/>
              <w:ind w:left="0"/>
              <w:jc w:val="center"/>
            </w:pPr>
            <w:r>
              <w:t>10</w:t>
            </w:r>
          </w:p>
        </w:tc>
        <w:tc>
          <w:tcPr>
            <w:tcW w:w="3402" w:type="dxa"/>
          </w:tcPr>
          <w:p w14:paraId="6BB125AD" w14:textId="77777777" w:rsidR="00E377E1" w:rsidRDefault="00E377E1" w:rsidP="0049613A">
            <w:pPr>
              <w:pStyle w:val="ListParagraph"/>
              <w:ind w:left="0"/>
              <w:jc w:val="both"/>
            </w:pPr>
            <w:r>
              <w:t>неявная</w:t>
            </w:r>
          </w:p>
        </w:tc>
        <w:tc>
          <w:tcPr>
            <w:tcW w:w="2268" w:type="dxa"/>
          </w:tcPr>
          <w:p w14:paraId="2D38B38B" w14:textId="77777777" w:rsidR="00E377E1" w:rsidRDefault="00E377E1" w:rsidP="0049613A">
            <w:pPr>
              <w:pStyle w:val="ListParagraph"/>
              <w:ind w:left="0"/>
              <w:jc w:val="both"/>
            </w:pPr>
            <w:r>
              <w:t>2</w:t>
            </w:r>
          </w:p>
        </w:tc>
      </w:tr>
      <w:tr w:rsidR="00E377E1" w14:paraId="623C85E7" w14:textId="77777777" w:rsidTr="00E377E1">
        <w:tc>
          <w:tcPr>
            <w:tcW w:w="948" w:type="dxa"/>
          </w:tcPr>
          <w:p w14:paraId="5D68BD5B" w14:textId="77777777" w:rsidR="00E377E1" w:rsidRDefault="00E377E1" w:rsidP="00B959AA">
            <w:pPr>
              <w:pStyle w:val="ListParagraph"/>
              <w:ind w:left="0"/>
              <w:jc w:val="center"/>
            </w:pPr>
            <w:r>
              <w:t>11</w:t>
            </w:r>
          </w:p>
        </w:tc>
        <w:tc>
          <w:tcPr>
            <w:tcW w:w="3402" w:type="dxa"/>
          </w:tcPr>
          <w:p w14:paraId="1451484F" w14:textId="77777777" w:rsidR="00E377E1" w:rsidRDefault="00E377E1" w:rsidP="0049613A">
            <w:pPr>
              <w:pStyle w:val="ListParagraph"/>
              <w:ind w:left="0"/>
              <w:jc w:val="both"/>
            </w:pPr>
            <w:r>
              <w:t>неявная</w:t>
            </w:r>
          </w:p>
        </w:tc>
        <w:tc>
          <w:tcPr>
            <w:tcW w:w="2268" w:type="dxa"/>
          </w:tcPr>
          <w:p w14:paraId="4875975C" w14:textId="77777777" w:rsidR="00E377E1" w:rsidRDefault="00E377E1" w:rsidP="0049613A">
            <w:pPr>
              <w:pStyle w:val="ListParagraph"/>
              <w:ind w:left="0"/>
              <w:jc w:val="both"/>
            </w:pPr>
            <w:r>
              <w:t>2</w:t>
            </w:r>
          </w:p>
        </w:tc>
      </w:tr>
      <w:tr w:rsidR="00E377E1" w14:paraId="71655C8B" w14:textId="77777777" w:rsidTr="00E377E1">
        <w:tc>
          <w:tcPr>
            <w:tcW w:w="948" w:type="dxa"/>
          </w:tcPr>
          <w:p w14:paraId="46E9D4D2" w14:textId="77777777" w:rsidR="00E377E1" w:rsidRDefault="00E377E1" w:rsidP="00B959AA">
            <w:pPr>
              <w:pStyle w:val="ListParagraph"/>
              <w:ind w:left="0"/>
              <w:jc w:val="center"/>
            </w:pPr>
            <w:r>
              <w:t>12</w:t>
            </w:r>
          </w:p>
        </w:tc>
        <w:tc>
          <w:tcPr>
            <w:tcW w:w="3402" w:type="dxa"/>
          </w:tcPr>
          <w:p w14:paraId="09A0FF98" w14:textId="77777777" w:rsidR="00E377E1" w:rsidRDefault="00E377E1" w:rsidP="0049613A">
            <w:pPr>
              <w:pStyle w:val="ListParagraph"/>
              <w:ind w:left="0"/>
              <w:jc w:val="both"/>
            </w:pPr>
            <w:r>
              <w:t>неявная</w:t>
            </w:r>
          </w:p>
        </w:tc>
        <w:tc>
          <w:tcPr>
            <w:tcW w:w="2268" w:type="dxa"/>
          </w:tcPr>
          <w:p w14:paraId="695EB57D" w14:textId="77777777" w:rsidR="00E377E1" w:rsidRDefault="00E377E1" w:rsidP="0049613A">
            <w:pPr>
              <w:pStyle w:val="ListParagraph"/>
              <w:ind w:left="0"/>
              <w:jc w:val="both"/>
            </w:pPr>
            <w:r>
              <w:t>3</w:t>
            </w:r>
          </w:p>
        </w:tc>
      </w:tr>
      <w:tr w:rsidR="00E377E1" w14:paraId="68CF43C3" w14:textId="77777777" w:rsidTr="00E377E1">
        <w:tc>
          <w:tcPr>
            <w:tcW w:w="948" w:type="dxa"/>
          </w:tcPr>
          <w:p w14:paraId="41E73C20" w14:textId="0388EBB5" w:rsidR="00E377E1" w:rsidRDefault="00E377E1" w:rsidP="00E377E1">
            <w:pPr>
              <w:pStyle w:val="ListParagraph"/>
              <w:ind w:left="0"/>
              <w:jc w:val="center"/>
            </w:pPr>
            <w:r>
              <w:t>13</w:t>
            </w:r>
          </w:p>
        </w:tc>
        <w:tc>
          <w:tcPr>
            <w:tcW w:w="3402" w:type="dxa"/>
          </w:tcPr>
          <w:p w14:paraId="49444F60" w14:textId="0115142C" w:rsidR="00E377E1" w:rsidRDefault="00E377E1" w:rsidP="00E377E1">
            <w:pPr>
              <w:pStyle w:val="ListParagraph"/>
              <w:ind w:left="0"/>
              <w:jc w:val="both"/>
            </w:pPr>
            <w:r>
              <w:t>явная</w:t>
            </w:r>
          </w:p>
        </w:tc>
        <w:tc>
          <w:tcPr>
            <w:tcW w:w="2268" w:type="dxa"/>
          </w:tcPr>
          <w:p w14:paraId="663A6205" w14:textId="1D22C1F9" w:rsidR="00E377E1" w:rsidRDefault="00E377E1" w:rsidP="00E377E1">
            <w:pPr>
              <w:pStyle w:val="ListParagraph"/>
              <w:ind w:left="0"/>
              <w:jc w:val="both"/>
            </w:pPr>
            <w:r>
              <w:t>4</w:t>
            </w:r>
          </w:p>
        </w:tc>
      </w:tr>
      <w:tr w:rsidR="00E377E1" w14:paraId="56C2B49A" w14:textId="77777777" w:rsidTr="00E377E1">
        <w:tc>
          <w:tcPr>
            <w:tcW w:w="948" w:type="dxa"/>
          </w:tcPr>
          <w:p w14:paraId="726789E5" w14:textId="1396CAD5" w:rsidR="00E377E1" w:rsidRDefault="00E377E1" w:rsidP="00E377E1">
            <w:pPr>
              <w:pStyle w:val="ListParagraph"/>
              <w:ind w:left="0"/>
              <w:jc w:val="center"/>
            </w:pPr>
            <w:r>
              <w:t>14</w:t>
            </w:r>
          </w:p>
        </w:tc>
        <w:tc>
          <w:tcPr>
            <w:tcW w:w="3402" w:type="dxa"/>
          </w:tcPr>
          <w:p w14:paraId="7B23D979" w14:textId="05FD259C" w:rsidR="00E377E1" w:rsidRDefault="00E377E1" w:rsidP="00E377E1">
            <w:pPr>
              <w:pStyle w:val="ListParagraph"/>
              <w:ind w:left="0"/>
              <w:jc w:val="both"/>
            </w:pPr>
            <w:r>
              <w:t>явная</w:t>
            </w:r>
          </w:p>
        </w:tc>
        <w:tc>
          <w:tcPr>
            <w:tcW w:w="2268" w:type="dxa"/>
          </w:tcPr>
          <w:p w14:paraId="21305893" w14:textId="7EB80A92" w:rsidR="00E377E1" w:rsidRDefault="00E377E1" w:rsidP="00E377E1">
            <w:pPr>
              <w:pStyle w:val="ListParagraph"/>
              <w:ind w:left="0"/>
              <w:jc w:val="both"/>
            </w:pPr>
            <w:r>
              <w:t>3</w:t>
            </w:r>
          </w:p>
        </w:tc>
      </w:tr>
      <w:tr w:rsidR="00E377E1" w14:paraId="0E38DD89" w14:textId="77777777" w:rsidTr="00E377E1">
        <w:tc>
          <w:tcPr>
            <w:tcW w:w="948" w:type="dxa"/>
          </w:tcPr>
          <w:p w14:paraId="06975071" w14:textId="05045BBC" w:rsidR="00E377E1" w:rsidRDefault="00E377E1" w:rsidP="00E377E1">
            <w:pPr>
              <w:pStyle w:val="ListParagraph"/>
              <w:ind w:left="0"/>
              <w:jc w:val="center"/>
            </w:pPr>
            <w:r>
              <w:t>15</w:t>
            </w:r>
          </w:p>
        </w:tc>
        <w:tc>
          <w:tcPr>
            <w:tcW w:w="3402" w:type="dxa"/>
          </w:tcPr>
          <w:p w14:paraId="6B08B6A8" w14:textId="5B9889E7" w:rsidR="00E377E1" w:rsidRDefault="00E377E1" w:rsidP="00E377E1">
            <w:pPr>
              <w:pStyle w:val="ListParagraph"/>
              <w:ind w:left="0"/>
              <w:jc w:val="both"/>
            </w:pPr>
            <w:r>
              <w:t>явная, с отсутствующей центральной точкой</w:t>
            </w:r>
          </w:p>
        </w:tc>
        <w:tc>
          <w:tcPr>
            <w:tcW w:w="2268" w:type="dxa"/>
          </w:tcPr>
          <w:p w14:paraId="6219AE19" w14:textId="757A747A" w:rsidR="00E377E1" w:rsidRDefault="00E377E1" w:rsidP="00E377E1">
            <w:pPr>
              <w:pStyle w:val="ListParagraph"/>
              <w:ind w:left="0"/>
              <w:jc w:val="both"/>
            </w:pPr>
            <w:r>
              <w:t>3</w:t>
            </w:r>
          </w:p>
        </w:tc>
      </w:tr>
      <w:tr w:rsidR="00E377E1" w14:paraId="772FC54D" w14:textId="77777777" w:rsidTr="00E377E1">
        <w:tc>
          <w:tcPr>
            <w:tcW w:w="948" w:type="dxa"/>
          </w:tcPr>
          <w:p w14:paraId="36978C30" w14:textId="155383A4" w:rsidR="00E377E1" w:rsidRDefault="00E377E1" w:rsidP="00E377E1">
            <w:pPr>
              <w:pStyle w:val="ListParagraph"/>
              <w:ind w:left="0"/>
              <w:jc w:val="center"/>
            </w:pPr>
            <w:r>
              <w:t>16</w:t>
            </w:r>
          </w:p>
        </w:tc>
        <w:tc>
          <w:tcPr>
            <w:tcW w:w="3402" w:type="dxa"/>
          </w:tcPr>
          <w:p w14:paraId="1E96BDC0" w14:textId="05EF5C45" w:rsidR="00E377E1" w:rsidRDefault="00E377E1" w:rsidP="00E377E1">
            <w:pPr>
              <w:pStyle w:val="ListParagraph"/>
              <w:ind w:left="0"/>
              <w:jc w:val="both"/>
            </w:pPr>
            <w:r>
              <w:t>явная</w:t>
            </w:r>
          </w:p>
        </w:tc>
        <w:tc>
          <w:tcPr>
            <w:tcW w:w="2268" w:type="dxa"/>
          </w:tcPr>
          <w:p w14:paraId="7638AC1D" w14:textId="75D36CD2" w:rsidR="00E377E1" w:rsidRDefault="00E377E1" w:rsidP="00E377E1">
            <w:pPr>
              <w:pStyle w:val="ListParagraph"/>
              <w:ind w:left="0"/>
              <w:jc w:val="both"/>
            </w:pPr>
            <w:r>
              <w:t>4</w:t>
            </w:r>
          </w:p>
        </w:tc>
      </w:tr>
      <w:tr w:rsidR="00E377E1" w14:paraId="162A405E" w14:textId="77777777" w:rsidTr="00E377E1">
        <w:tc>
          <w:tcPr>
            <w:tcW w:w="948" w:type="dxa"/>
          </w:tcPr>
          <w:p w14:paraId="7EB1030B" w14:textId="2532BC54" w:rsidR="00E377E1" w:rsidRDefault="00E377E1" w:rsidP="00E377E1">
            <w:pPr>
              <w:pStyle w:val="ListParagraph"/>
              <w:ind w:left="0"/>
              <w:jc w:val="center"/>
            </w:pPr>
            <w:r>
              <w:t>17</w:t>
            </w:r>
          </w:p>
        </w:tc>
        <w:tc>
          <w:tcPr>
            <w:tcW w:w="3402" w:type="dxa"/>
          </w:tcPr>
          <w:p w14:paraId="02F7CB5D" w14:textId="4AB369BB" w:rsidR="00E377E1" w:rsidRDefault="00E377E1" w:rsidP="00E377E1">
            <w:pPr>
              <w:pStyle w:val="ListParagraph"/>
              <w:ind w:left="0"/>
              <w:jc w:val="both"/>
            </w:pPr>
            <w:r>
              <w:t>явная</w:t>
            </w:r>
          </w:p>
        </w:tc>
        <w:tc>
          <w:tcPr>
            <w:tcW w:w="2268" w:type="dxa"/>
          </w:tcPr>
          <w:p w14:paraId="203E6EB8" w14:textId="4B02A1E9" w:rsidR="00E377E1" w:rsidRDefault="00E377E1" w:rsidP="00E377E1">
            <w:pPr>
              <w:pStyle w:val="ListParagraph"/>
              <w:ind w:left="0"/>
              <w:jc w:val="both"/>
            </w:pPr>
            <w:r>
              <w:t>3</w:t>
            </w:r>
          </w:p>
        </w:tc>
      </w:tr>
      <w:tr w:rsidR="00E377E1" w14:paraId="4F3C64CC" w14:textId="77777777" w:rsidTr="00E377E1">
        <w:tc>
          <w:tcPr>
            <w:tcW w:w="948" w:type="dxa"/>
          </w:tcPr>
          <w:p w14:paraId="6DF4207A" w14:textId="21F101EA" w:rsidR="00E377E1" w:rsidRDefault="00E377E1" w:rsidP="00E377E1">
            <w:pPr>
              <w:pStyle w:val="ListParagraph"/>
              <w:ind w:left="0"/>
              <w:jc w:val="center"/>
            </w:pPr>
            <w:r>
              <w:t>18</w:t>
            </w:r>
          </w:p>
        </w:tc>
        <w:tc>
          <w:tcPr>
            <w:tcW w:w="3402" w:type="dxa"/>
          </w:tcPr>
          <w:p w14:paraId="05CF643B" w14:textId="5FEBFA48" w:rsidR="00E377E1" w:rsidRDefault="00E377E1" w:rsidP="00E377E1">
            <w:pPr>
              <w:pStyle w:val="ListParagraph"/>
              <w:ind w:left="0"/>
              <w:jc w:val="both"/>
            </w:pPr>
            <w:r>
              <w:t>явная, с отсутствующей центральной точкой</w:t>
            </w:r>
          </w:p>
        </w:tc>
        <w:tc>
          <w:tcPr>
            <w:tcW w:w="2268" w:type="dxa"/>
          </w:tcPr>
          <w:p w14:paraId="6C568BC1" w14:textId="3F0A3798" w:rsidR="00E377E1" w:rsidRDefault="00E377E1" w:rsidP="00E377E1">
            <w:pPr>
              <w:pStyle w:val="ListParagraph"/>
              <w:ind w:left="0"/>
              <w:jc w:val="both"/>
            </w:pPr>
            <w:r>
              <w:t>3</w:t>
            </w:r>
          </w:p>
        </w:tc>
      </w:tr>
      <w:tr w:rsidR="00E377E1" w14:paraId="45A533C2" w14:textId="77777777" w:rsidTr="00E377E1">
        <w:tc>
          <w:tcPr>
            <w:tcW w:w="948" w:type="dxa"/>
          </w:tcPr>
          <w:p w14:paraId="5AF3CDBC" w14:textId="66461B2E" w:rsidR="00E377E1" w:rsidRDefault="00E377E1" w:rsidP="00E377E1">
            <w:pPr>
              <w:pStyle w:val="ListParagraph"/>
              <w:ind w:left="0"/>
              <w:jc w:val="center"/>
            </w:pPr>
            <w:r>
              <w:t>19</w:t>
            </w:r>
          </w:p>
        </w:tc>
        <w:tc>
          <w:tcPr>
            <w:tcW w:w="3402" w:type="dxa"/>
          </w:tcPr>
          <w:p w14:paraId="6BD5C58C" w14:textId="7AED83B4" w:rsidR="00E377E1" w:rsidRDefault="00E377E1" w:rsidP="00E377E1">
            <w:pPr>
              <w:pStyle w:val="ListParagraph"/>
              <w:ind w:left="0"/>
              <w:jc w:val="both"/>
            </w:pPr>
            <w:r>
              <w:t>неявная</w:t>
            </w:r>
          </w:p>
        </w:tc>
        <w:tc>
          <w:tcPr>
            <w:tcW w:w="2268" w:type="dxa"/>
          </w:tcPr>
          <w:p w14:paraId="770994FA" w14:textId="060394CB" w:rsidR="00E377E1" w:rsidRDefault="00E377E1" w:rsidP="00E377E1">
            <w:pPr>
              <w:pStyle w:val="ListParagraph"/>
              <w:ind w:left="0"/>
              <w:jc w:val="both"/>
            </w:pPr>
            <w:r>
              <w:t>2</w:t>
            </w:r>
          </w:p>
        </w:tc>
      </w:tr>
      <w:tr w:rsidR="00E377E1" w14:paraId="23345C09" w14:textId="77777777" w:rsidTr="00E377E1">
        <w:tc>
          <w:tcPr>
            <w:tcW w:w="948" w:type="dxa"/>
          </w:tcPr>
          <w:p w14:paraId="6DBF6A79" w14:textId="18A67068" w:rsidR="00E377E1" w:rsidRDefault="00E377E1" w:rsidP="00E377E1">
            <w:pPr>
              <w:pStyle w:val="ListParagraph"/>
              <w:ind w:left="0"/>
              <w:jc w:val="center"/>
            </w:pPr>
            <w:r>
              <w:t>20</w:t>
            </w:r>
          </w:p>
        </w:tc>
        <w:tc>
          <w:tcPr>
            <w:tcW w:w="3402" w:type="dxa"/>
          </w:tcPr>
          <w:p w14:paraId="23431560" w14:textId="04E291A5" w:rsidR="00E377E1" w:rsidRDefault="00E377E1" w:rsidP="00E377E1">
            <w:pPr>
              <w:pStyle w:val="ListParagraph"/>
              <w:ind w:left="0"/>
              <w:jc w:val="both"/>
            </w:pPr>
            <w:r>
              <w:t>неявная</w:t>
            </w:r>
          </w:p>
        </w:tc>
        <w:tc>
          <w:tcPr>
            <w:tcW w:w="2268" w:type="dxa"/>
          </w:tcPr>
          <w:p w14:paraId="5D83C549" w14:textId="526FE9AA" w:rsidR="00E377E1" w:rsidRDefault="00E377E1" w:rsidP="00E377E1">
            <w:pPr>
              <w:pStyle w:val="ListParagraph"/>
              <w:ind w:left="0"/>
              <w:jc w:val="both"/>
            </w:pPr>
            <w:r>
              <w:t>2</w:t>
            </w:r>
          </w:p>
        </w:tc>
      </w:tr>
      <w:tr w:rsidR="00E377E1" w14:paraId="2EF7DF83" w14:textId="77777777" w:rsidTr="00E377E1">
        <w:tc>
          <w:tcPr>
            <w:tcW w:w="948" w:type="dxa"/>
          </w:tcPr>
          <w:p w14:paraId="2ABB88EE" w14:textId="75DE44A0" w:rsidR="00E377E1" w:rsidRDefault="00E377E1" w:rsidP="00E377E1">
            <w:pPr>
              <w:pStyle w:val="ListParagraph"/>
              <w:ind w:left="0"/>
              <w:jc w:val="center"/>
            </w:pPr>
            <w:r>
              <w:t>21</w:t>
            </w:r>
          </w:p>
        </w:tc>
        <w:tc>
          <w:tcPr>
            <w:tcW w:w="3402" w:type="dxa"/>
          </w:tcPr>
          <w:p w14:paraId="2815B639" w14:textId="02FA2729" w:rsidR="00E377E1" w:rsidRDefault="00E377E1" w:rsidP="00E377E1">
            <w:pPr>
              <w:pStyle w:val="ListParagraph"/>
              <w:ind w:left="0"/>
              <w:jc w:val="both"/>
            </w:pPr>
            <w:r>
              <w:t>неявная</w:t>
            </w:r>
          </w:p>
        </w:tc>
        <w:tc>
          <w:tcPr>
            <w:tcW w:w="2268" w:type="dxa"/>
          </w:tcPr>
          <w:p w14:paraId="680F5334" w14:textId="2A640842" w:rsidR="00E377E1" w:rsidRDefault="00E377E1" w:rsidP="00E377E1">
            <w:pPr>
              <w:pStyle w:val="ListParagraph"/>
              <w:ind w:left="0"/>
              <w:jc w:val="both"/>
            </w:pPr>
            <w:r>
              <w:t>3</w:t>
            </w:r>
          </w:p>
        </w:tc>
      </w:tr>
      <w:tr w:rsidR="00E377E1" w14:paraId="6A667864" w14:textId="77777777" w:rsidTr="00E377E1">
        <w:tc>
          <w:tcPr>
            <w:tcW w:w="948" w:type="dxa"/>
          </w:tcPr>
          <w:p w14:paraId="24466A15" w14:textId="50F1C594" w:rsidR="00E377E1" w:rsidRDefault="00E377E1" w:rsidP="00E377E1">
            <w:pPr>
              <w:pStyle w:val="ListParagraph"/>
              <w:ind w:left="0"/>
              <w:jc w:val="center"/>
            </w:pPr>
            <w:r>
              <w:t>22</w:t>
            </w:r>
          </w:p>
        </w:tc>
        <w:tc>
          <w:tcPr>
            <w:tcW w:w="3402" w:type="dxa"/>
          </w:tcPr>
          <w:p w14:paraId="3C606898" w14:textId="78257F9F" w:rsidR="00E377E1" w:rsidRDefault="00E377E1" w:rsidP="00E377E1">
            <w:pPr>
              <w:pStyle w:val="ListParagraph"/>
              <w:ind w:left="0"/>
              <w:jc w:val="both"/>
            </w:pPr>
            <w:r>
              <w:t>неявная</w:t>
            </w:r>
          </w:p>
        </w:tc>
        <w:tc>
          <w:tcPr>
            <w:tcW w:w="2268" w:type="dxa"/>
          </w:tcPr>
          <w:p w14:paraId="59995533" w14:textId="5A9D9C39" w:rsidR="00E377E1" w:rsidRDefault="00E377E1" w:rsidP="00E377E1">
            <w:pPr>
              <w:pStyle w:val="ListParagraph"/>
              <w:ind w:left="0"/>
              <w:jc w:val="both"/>
            </w:pPr>
            <w:r>
              <w:t>2</w:t>
            </w:r>
          </w:p>
        </w:tc>
      </w:tr>
      <w:tr w:rsidR="00E377E1" w14:paraId="542C21EC" w14:textId="77777777" w:rsidTr="00E377E1">
        <w:tc>
          <w:tcPr>
            <w:tcW w:w="948" w:type="dxa"/>
          </w:tcPr>
          <w:p w14:paraId="1FC0FBAC" w14:textId="302F4F5D" w:rsidR="00E377E1" w:rsidRDefault="00E377E1" w:rsidP="00E377E1">
            <w:pPr>
              <w:pStyle w:val="ListParagraph"/>
              <w:ind w:left="0"/>
              <w:jc w:val="center"/>
            </w:pPr>
            <w:r>
              <w:t>23</w:t>
            </w:r>
          </w:p>
        </w:tc>
        <w:tc>
          <w:tcPr>
            <w:tcW w:w="3402" w:type="dxa"/>
          </w:tcPr>
          <w:p w14:paraId="4983BC37" w14:textId="3C1E3C84" w:rsidR="00E377E1" w:rsidRDefault="00E377E1" w:rsidP="00E377E1">
            <w:pPr>
              <w:pStyle w:val="ListParagraph"/>
              <w:ind w:left="0"/>
              <w:jc w:val="both"/>
            </w:pPr>
            <w:r>
              <w:t>неявная</w:t>
            </w:r>
          </w:p>
        </w:tc>
        <w:tc>
          <w:tcPr>
            <w:tcW w:w="2268" w:type="dxa"/>
          </w:tcPr>
          <w:p w14:paraId="5DD875CD" w14:textId="6B7F2526" w:rsidR="00E377E1" w:rsidRDefault="00E377E1" w:rsidP="00E377E1">
            <w:pPr>
              <w:pStyle w:val="ListParagraph"/>
              <w:ind w:left="0"/>
              <w:jc w:val="both"/>
            </w:pPr>
            <w:r>
              <w:t>2</w:t>
            </w:r>
          </w:p>
        </w:tc>
      </w:tr>
      <w:tr w:rsidR="00E377E1" w14:paraId="0A424BB0" w14:textId="77777777" w:rsidTr="00E377E1">
        <w:tc>
          <w:tcPr>
            <w:tcW w:w="948" w:type="dxa"/>
          </w:tcPr>
          <w:p w14:paraId="3EA06CB2" w14:textId="1DF7BCC9" w:rsidR="00E377E1" w:rsidRDefault="00E377E1" w:rsidP="00E377E1">
            <w:pPr>
              <w:pStyle w:val="ListParagraph"/>
              <w:ind w:left="0"/>
              <w:jc w:val="center"/>
            </w:pPr>
            <w:r>
              <w:t>24</w:t>
            </w:r>
          </w:p>
        </w:tc>
        <w:tc>
          <w:tcPr>
            <w:tcW w:w="3402" w:type="dxa"/>
          </w:tcPr>
          <w:p w14:paraId="2B76B312" w14:textId="2C5E465A" w:rsidR="00E377E1" w:rsidRDefault="00E377E1" w:rsidP="00E377E1">
            <w:pPr>
              <w:pStyle w:val="ListParagraph"/>
              <w:ind w:left="0"/>
              <w:jc w:val="both"/>
            </w:pPr>
            <w:r>
              <w:t>неявная</w:t>
            </w:r>
          </w:p>
        </w:tc>
        <w:tc>
          <w:tcPr>
            <w:tcW w:w="2268" w:type="dxa"/>
          </w:tcPr>
          <w:p w14:paraId="03C07B2E" w14:textId="07C118F8" w:rsidR="00E377E1" w:rsidRDefault="00E377E1" w:rsidP="00E377E1">
            <w:pPr>
              <w:pStyle w:val="ListParagraph"/>
              <w:ind w:left="0"/>
              <w:jc w:val="both"/>
            </w:pPr>
            <w:r>
              <w:t>3</w:t>
            </w:r>
          </w:p>
        </w:tc>
      </w:tr>
    </w:tbl>
    <w:p w14:paraId="589C2785" w14:textId="77777777" w:rsidR="0049613A" w:rsidRDefault="0049613A" w:rsidP="00B959AA">
      <w:pPr>
        <w:pStyle w:val="ListParagraph"/>
        <w:jc w:val="both"/>
      </w:pPr>
    </w:p>
    <w:sectPr w:rsidR="0049613A" w:rsidSect="00A71A8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D5C34F6"/>
    <w:multiLevelType w:val="hybridMultilevel"/>
    <w:tmpl w:val="BE4E3B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5438843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20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D1D86"/>
    <w:rsid w:val="000547BD"/>
    <w:rsid w:val="00062A86"/>
    <w:rsid w:val="00086727"/>
    <w:rsid w:val="000D1D86"/>
    <w:rsid w:val="00166846"/>
    <w:rsid w:val="00167FDA"/>
    <w:rsid w:val="0026256B"/>
    <w:rsid w:val="0029265E"/>
    <w:rsid w:val="002B02E4"/>
    <w:rsid w:val="0032579E"/>
    <w:rsid w:val="0034585B"/>
    <w:rsid w:val="004804B4"/>
    <w:rsid w:val="0049613A"/>
    <w:rsid w:val="004B0C3F"/>
    <w:rsid w:val="005A320A"/>
    <w:rsid w:val="005A5E83"/>
    <w:rsid w:val="005B2B78"/>
    <w:rsid w:val="00660179"/>
    <w:rsid w:val="006E7D31"/>
    <w:rsid w:val="00760A4B"/>
    <w:rsid w:val="00772FDF"/>
    <w:rsid w:val="00857358"/>
    <w:rsid w:val="00A575E4"/>
    <w:rsid w:val="00A71A8F"/>
    <w:rsid w:val="00AD4C94"/>
    <w:rsid w:val="00B65446"/>
    <w:rsid w:val="00B70FB2"/>
    <w:rsid w:val="00B9316B"/>
    <w:rsid w:val="00B959AA"/>
    <w:rsid w:val="00BF2BFD"/>
    <w:rsid w:val="00C07F05"/>
    <w:rsid w:val="00C35C0E"/>
    <w:rsid w:val="00C42507"/>
    <w:rsid w:val="00CB1BF3"/>
    <w:rsid w:val="00CC0648"/>
    <w:rsid w:val="00D75C04"/>
    <w:rsid w:val="00DF52AE"/>
    <w:rsid w:val="00E377E1"/>
    <w:rsid w:val="00E46777"/>
    <w:rsid w:val="00E93905"/>
    <w:rsid w:val="00EC5CC6"/>
    <w:rsid w:val="00F003A6"/>
    <w:rsid w:val="00F65366"/>
    <w:rsid w:val="00F972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4C6E38E2"/>
  <w15:docId w15:val="{BD3F6228-A4A7-9F45-B42A-CD56E5DD70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71A8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0D1D86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D1D8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D1D86"/>
    <w:rPr>
      <w:color w:val="808080"/>
    </w:rPr>
  </w:style>
  <w:style w:type="paragraph" w:styleId="BalloonText">
    <w:name w:val="Balloon Text"/>
    <w:basedOn w:val="Normal"/>
    <w:link w:val="BalloonTextChar"/>
    <w:rsid w:val="000D1D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D1D86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qFormat/>
    <w:rsid w:val="00086727"/>
    <w:rPr>
      <w:i/>
      <w:iCs/>
    </w:rPr>
  </w:style>
  <w:style w:type="table" w:styleId="TableGrid">
    <w:name w:val="Table Grid"/>
    <w:basedOn w:val="TableNormal"/>
    <w:rsid w:val="0049613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2CBB01-B956-4F8D-83B9-2E483A48FB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2</Pages>
  <Words>368</Words>
  <Characters>2102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я</dc:creator>
  <cp:lastModifiedBy>Sviatoslav Stumpf</cp:lastModifiedBy>
  <cp:revision>5</cp:revision>
  <cp:lastPrinted>2012-02-16T18:32:00Z</cp:lastPrinted>
  <dcterms:created xsi:type="dcterms:W3CDTF">2012-03-01T19:01:00Z</dcterms:created>
  <dcterms:modified xsi:type="dcterms:W3CDTF">2024-09-21T09:12:00Z</dcterms:modified>
</cp:coreProperties>
</file>